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handoutMasterIdLst>
    <p:handoutMasterId r:id="rId11"/>
  </p:handoutMasterIdLst>
  <p:sldIdLst>
    <p:sldId id="256" r:id="rId2"/>
    <p:sldId id="258" r:id="rId3"/>
    <p:sldId id="260" r:id="rId4"/>
    <p:sldId id="264" r:id="rId5"/>
    <p:sldId id="259" r:id="rId6"/>
    <p:sldId id="263" r:id="rId7"/>
    <p:sldId id="261" r:id="rId8"/>
    <p:sldId id="262" r:id="rId9"/>
    <p:sldId id="265" r:id="rId10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81623-EF5F-4F27-A7D2-ED60A265DE9E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3D9B0E-2B28-45C3-94D2-2405165FC9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8634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6DCE108-2A76-4630-8ABD-BC9B4096CFD4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B66A8E9-CA7D-43A4-8203-382D150F396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 Teaching Factoring in 5 min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y Christine Tsai</a:t>
            </a:r>
          </a:p>
          <a:p>
            <a:r>
              <a:rPr lang="en-US" dirty="0" smtClean="0"/>
              <a:t>Providence High School</a:t>
            </a:r>
          </a:p>
          <a:p>
            <a:r>
              <a:rPr lang="en-US" dirty="0" smtClean="0"/>
              <a:t>Burbank, CA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838200"/>
            <a:ext cx="50292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ng</a:t>
            </a:r>
            <a:endParaRPr lang="en-US" dirty="0"/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33400" y="2209800"/>
            <a:ext cx="3733799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 bwMode="auto">
          <a:xfrm>
            <a:off x="4967287" y="2438400"/>
            <a:ext cx="3033713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Placeholder 2"/>
          <p:cNvSpPr>
            <a:spLocks noGrp="1"/>
          </p:cNvSpPr>
          <p:nvPr>
            <p:ph type="body"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mtClean="0"/>
              <a:t>Area M/Algebra </a:t>
            </a:r>
            <a:r>
              <a:rPr lang="en-US" dirty="0" smtClean="0"/>
              <a:t>titles?	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X Box?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on Metho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Easy and Simple: no distinguish for the constant</a:t>
            </a:r>
          </a:p>
          <a:p>
            <a:r>
              <a:rPr lang="en-US" dirty="0" smtClean="0"/>
              <a:t>Apply to both binomials and trinomials </a:t>
            </a:r>
          </a:p>
          <a:p>
            <a:r>
              <a:rPr lang="en-US" dirty="0" smtClean="0"/>
              <a:t>Just need Basic Multiplication Skills</a:t>
            </a:r>
          </a:p>
          <a:p>
            <a:r>
              <a:rPr lang="en-US" dirty="0" smtClean="0"/>
              <a:t>No formula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1. Factor out GCF</a:t>
            </a:r>
          </a:p>
          <a:p>
            <a:r>
              <a:rPr lang="en-US" dirty="0"/>
              <a:t>2</a:t>
            </a:r>
            <a:r>
              <a:rPr lang="en-US" dirty="0" smtClean="0"/>
              <a:t>. Underline the first term and last term</a:t>
            </a:r>
          </a:p>
          <a:p>
            <a:r>
              <a:rPr lang="en-US" dirty="0"/>
              <a:t>3</a:t>
            </a:r>
            <a:r>
              <a:rPr lang="en-US" dirty="0" smtClean="0"/>
              <a:t>. Factor the first term and last term</a:t>
            </a:r>
          </a:p>
          <a:p>
            <a:r>
              <a:rPr lang="en-US" dirty="0"/>
              <a:t>4</a:t>
            </a:r>
            <a:r>
              <a:rPr lang="en-US" dirty="0" smtClean="0"/>
              <a:t>. Cross multiply to get the middle term </a:t>
            </a:r>
          </a:p>
          <a:p>
            <a:r>
              <a:rPr lang="en-US" dirty="0"/>
              <a:t>5</a:t>
            </a:r>
            <a:r>
              <a:rPr lang="en-US" dirty="0" smtClean="0"/>
              <a:t>. Go Straight to write the answer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62000" y="1752600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314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800600" y="1905000"/>
          <a:ext cx="355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355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ect Square Tri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61999" y="1828800"/>
          <a:ext cx="32173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1828800"/>
                        <a:ext cx="321733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876800" y="1828800"/>
          <a:ext cx="2743200" cy="64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2743200" cy="64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of Two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2000" y="1752599"/>
          <a:ext cx="2590800" cy="111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599"/>
                        <a:ext cx="2590800" cy="1110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029200" y="1981200"/>
          <a:ext cx="2362200" cy="98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2362200" cy="988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CF + Tri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7200" y="1828800"/>
          <a:ext cx="391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391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953000" y="2057399"/>
          <a:ext cx="3352800" cy="71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57399"/>
                        <a:ext cx="3352800" cy="71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ip Chart</a:t>
            </a:r>
            <a:endParaRPr lang="en-US" dirty="0"/>
          </a:p>
        </p:txBody>
      </p:sp>
      <p:pic>
        <p:nvPicPr>
          <p:cNvPr id="49" name="Content Placeholder 48" descr="Factoring Polynomials flip chart [Compatibility Mode] - Word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891" y="1600200"/>
            <a:ext cx="6316218" cy="4873625"/>
          </a:xfrm>
        </p:spPr>
      </p:pic>
    </p:spTree>
    <p:extLst>
      <p:ext uri="{BB962C8B-B14F-4D97-AF65-F5344CB8AC3E}">
        <p14:creationId xmlns:p14="http://schemas.microsoft.com/office/powerpoint/2010/main" val="271164468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0</TotalTime>
  <Words>102</Words>
  <Application>Microsoft Office PowerPoint</Application>
  <PresentationFormat>On-screen Show (4:3)</PresentationFormat>
  <Paragraphs>2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5.0 Equation</vt:lpstr>
      <vt:lpstr> Teaching Factoring in 5 min </vt:lpstr>
      <vt:lpstr>Factoring</vt:lpstr>
      <vt:lpstr>Multiplication Method </vt:lpstr>
      <vt:lpstr>Steps</vt:lpstr>
      <vt:lpstr>Multiplication Method</vt:lpstr>
      <vt:lpstr>Perfect Square Trinomials</vt:lpstr>
      <vt:lpstr>Difference of Two Squares</vt:lpstr>
      <vt:lpstr>GCF + Trinomials</vt:lpstr>
      <vt:lpstr>Flip Chart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aching Factoring in 5 min</dc:title>
  <dc:creator>Dell</dc:creator>
  <cp:lastModifiedBy>Christine.Tsai</cp:lastModifiedBy>
  <cp:revision>9</cp:revision>
  <dcterms:created xsi:type="dcterms:W3CDTF">2013-10-16T17:38:33Z</dcterms:created>
  <dcterms:modified xsi:type="dcterms:W3CDTF">2013-10-31T22:53:02Z</dcterms:modified>
</cp:coreProperties>
</file>